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EF0F2A" w:rsidRDefault="00EF0F2A" w:rsidP="00EF0F2A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r>
              <w:rPr>
                <w:rFonts w:hint="eastAsia"/>
              </w:rPr>
              <w:t>侨城滨江郦景小区S1#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</w:rPr>
              <w:t>保定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BD-2021-7-S1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涿州侨城惠房地产开发有限公司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中冀轩辕建设科技有限公司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田兴华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候入园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胡方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赵利君</w:t>
            </w:r>
          </w:p>
        </w:tc>
      </w:tr>
      <w:tr w:rsidR="00EF0F2A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EF0F2A" w:rsidRPr="00EC5BCA" w:rsidRDefault="00EF0F2A" w:rsidP="00EF0F2A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EF0F2A" w:rsidRDefault="00EF0F2A" w:rsidP="00EF0F2A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1</w:t>
            </w:r>
            <w:r>
              <w:rPr>
                <w:rFonts w:ascii="Times New Roman" w:hAnsi="Times New Roman" w:cs="Times New Roman" w:hint="eastAsia"/>
                <w:szCs w:val="21"/>
              </w:rPr>
              <w:t>年</w:t>
            </w:r>
            <w:r>
              <w:rPr>
                <w:rFonts w:ascii="Times New Roman" w:hAnsi="Times New Roman" w:cs="Times New Roman"/>
                <w:szCs w:val="21"/>
              </w:rPr>
              <w:t>06</w:t>
            </w:r>
            <w:r>
              <w:rPr>
                <w:rFonts w:ascii="Times New Roman" w:hAnsi="Times New Roman" w:cs="Times New Roman" w:hint="eastAsia"/>
                <w:szCs w:val="21"/>
              </w:rPr>
              <w:t>月</w:t>
            </w:r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0" w:name="二维码"/>
      <w:bookmarkEnd w:id="0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2" w:name="采用软件"/>
            <w:r>
              <w:t>建筑通风Vent2023</w:t>
            </w:r>
            <w:bookmarkEnd w:id="2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3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3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4" w:name="加密锁号"/>
            <w:r>
              <w:t>T15128203835</w:t>
            </w:r>
            <w:bookmarkEnd w:id="4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5" w:name="目录"/>
    <w:p w:rsidR="00EF0F2A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8533" w:history="1">
        <w:r w:rsidR="00EF0F2A" w:rsidRPr="00AF3E3F">
          <w:rPr>
            <w:rStyle w:val="a7"/>
            <w:rFonts w:ascii="黑体" w:eastAsia="黑体" w:hAnsi="黑体"/>
            <w:noProof/>
            <w:kern w:val="32"/>
          </w:rPr>
          <w:t>1.</w:t>
        </w:r>
        <w:r w:rsidR="00EF0F2A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EF0F2A" w:rsidRPr="00AF3E3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EF0F2A">
          <w:rPr>
            <w:noProof/>
            <w:webHidden/>
          </w:rPr>
          <w:tab/>
        </w:r>
        <w:r w:rsidR="00EF0F2A">
          <w:rPr>
            <w:noProof/>
            <w:webHidden/>
          </w:rPr>
          <w:fldChar w:fldCharType="begin"/>
        </w:r>
        <w:r w:rsidR="00EF0F2A">
          <w:rPr>
            <w:noProof/>
            <w:webHidden/>
          </w:rPr>
          <w:instrText xml:space="preserve"> PAGEREF _Toc117238533 \h </w:instrText>
        </w:r>
        <w:r w:rsidR="00EF0F2A">
          <w:rPr>
            <w:noProof/>
            <w:webHidden/>
          </w:rPr>
        </w:r>
        <w:r w:rsidR="00EF0F2A">
          <w:rPr>
            <w:noProof/>
            <w:webHidden/>
          </w:rPr>
          <w:fldChar w:fldCharType="separate"/>
        </w:r>
        <w:r w:rsidR="00EF0F2A">
          <w:rPr>
            <w:noProof/>
            <w:webHidden/>
          </w:rPr>
          <w:t>3</w:t>
        </w:r>
        <w:r w:rsidR="00EF0F2A"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34" w:history="1">
        <w:r w:rsidRPr="00AF3E3F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35" w:history="1">
        <w:r w:rsidRPr="00AF3E3F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36" w:history="1">
        <w:r w:rsidRPr="00AF3E3F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37" w:history="1">
        <w:r w:rsidRPr="00AF3E3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38" w:history="1">
        <w:r w:rsidRPr="00AF3E3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39" w:history="1">
        <w:r w:rsidRPr="00AF3E3F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40" w:history="1">
        <w:r w:rsidRPr="00AF3E3F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1" w:history="1">
        <w:r w:rsidRPr="00AF3E3F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2" w:history="1">
        <w:r w:rsidRPr="00AF3E3F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3" w:history="1">
        <w:r w:rsidRPr="00AF3E3F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4" w:history="1">
        <w:r w:rsidRPr="00AF3E3F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45" w:history="1">
        <w:r w:rsidRPr="00AF3E3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6" w:history="1">
        <w:r w:rsidRPr="00AF3E3F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547" w:history="1">
        <w:r w:rsidRPr="00AF3E3F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EF0F2A" w:rsidRDefault="00EF0F2A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548" w:history="1">
        <w:r w:rsidRPr="00AF3E3F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3E3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5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5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6" w:name="_Toc117238533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6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7" w:name="_Toc117238534"/>
      <w:r w:rsidRPr="00A86763">
        <w:rPr>
          <w:rFonts w:hint="eastAsia"/>
          <w:sz w:val="24"/>
          <w:szCs w:val="24"/>
        </w:rPr>
        <w:t>建筑基本信息</w:t>
      </w:r>
      <w:bookmarkEnd w:id="7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8" w:name="地区"/>
            <w:r>
              <w:t>保定</w:t>
            </w:r>
            <w:bookmarkEnd w:id="8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EF0F2A">
              <w:rPr>
                <w:rFonts w:hint="eastAsia"/>
                <w:kern w:val="0"/>
              </w:rPr>
              <w:t>33.66</w:t>
            </w:r>
            <w:r w:rsidR="00EF0F2A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EF0F2A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9" w:name="建筑层高"/>
            <w:r>
              <w:t>4.100</w:t>
            </w:r>
            <w:bookmarkEnd w:id="9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0" w:name="_Toc117238535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0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>
        <w:rPr>
          <w:noProof/>
        </w:rPr>
        <w:lastRenderedPageBreak/>
        <w:drawing>
          <wp:inline distT="0" distB="0" distL="0" distR="0">
            <wp:extent cx="5667375" cy="61341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13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0DC7" w:rsidRDefault="0099014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CF0DC7" w:rsidRDefault="00CF0DC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2" w:name="_Toc117238536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2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3" w:name="三维视图"/>
            <w:bookmarkEnd w:id="13"/>
            <w:r>
              <w:rPr>
                <w:noProof/>
              </w:rPr>
              <w:lastRenderedPageBreak/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4" w:name="_Toc117238537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4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15" w:name="标准名称"/>
      <w:r>
        <w:t>河北《绿色建筑评价标准》</w:t>
      </w:r>
      <w:r>
        <w:t>DB13(J)T8352-2020</w:t>
      </w:r>
      <w:bookmarkEnd w:id="15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117238538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6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7" w:name="标准名称1"/>
      <w:r>
        <w:t>河北《绿色建筑评价标准》DB13(J)T8352-2020</w:t>
      </w:r>
      <w:bookmarkEnd w:id="17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117238539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8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6" o:title=""/>
          </v:shape>
          <o:OLEObject Type="Embed" ProgID="Equation.DSMT4" ShapeID="_x0000_i1025" DrawAspect="Content" ObjectID="_1727851448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lastRenderedPageBreak/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19" w:name="_Toc117238540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19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0" w:name="_Toc117238541"/>
      <w:r w:rsidRPr="00002BA3">
        <w:rPr>
          <w:rFonts w:hint="eastAsia"/>
          <w:sz w:val="24"/>
          <w:szCs w:val="24"/>
        </w:rPr>
        <w:t>渗透风量</w:t>
      </w:r>
      <w:bookmarkEnd w:id="20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1" w:name="渗透风量"/>
      <w:r>
        <w:t>本项目忽略渗透风量的影响。</w:t>
      </w:r>
      <w:bookmarkEnd w:id="21"/>
    </w:p>
    <w:p w:rsidR="00F87D86" w:rsidRDefault="00F87D86" w:rsidP="00ED2CB7">
      <w:pPr>
        <w:pStyle w:val="2"/>
        <w:rPr>
          <w:sz w:val="24"/>
          <w:szCs w:val="24"/>
        </w:rPr>
      </w:pPr>
      <w:bookmarkStart w:id="22" w:name="_Toc117238542"/>
      <w:r w:rsidRPr="00002BA3">
        <w:rPr>
          <w:rFonts w:hint="eastAsia"/>
          <w:sz w:val="24"/>
          <w:szCs w:val="24"/>
        </w:rPr>
        <w:t>室内颗粒物源强</w:t>
      </w:r>
      <w:bookmarkEnd w:id="22"/>
    </w:p>
    <w:p w:rsidR="00F87D86" w:rsidRDefault="00F87D86" w:rsidP="00913966">
      <w:pPr>
        <w:jc w:val="center"/>
      </w:pPr>
      <w:bookmarkStart w:id="23" w:name="室内颗粒物源强表"/>
      <w:r>
        <w:t>该项目室内颗粒物源强为0。</w:t>
      </w:r>
      <w:bookmarkEnd w:id="23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4" w:name="_Toc117238543"/>
      <w:r w:rsidRPr="00002BA3">
        <w:rPr>
          <w:rFonts w:hint="eastAsia"/>
          <w:sz w:val="24"/>
          <w:szCs w:val="24"/>
        </w:rPr>
        <w:t>室外颗粒物污染源浓度</w:t>
      </w:r>
      <w:bookmarkEnd w:id="24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5" w:name="室外颗粒物逐时浓度图"/>
      <w:bookmarkEnd w:id="25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6" w:name="_Toc117238544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6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7" w:name="通风净化表"/>
      <w:bookmarkEnd w:id="27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CF0DC7">
        <w:tc>
          <w:tcPr>
            <w:tcW w:w="905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CF0DC7">
        <w:tc>
          <w:tcPr>
            <w:tcW w:w="905" w:type="dxa"/>
            <w:vAlign w:val="center"/>
          </w:tcPr>
          <w:p w:rsidR="00CF0DC7" w:rsidRDefault="0099014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CF0DC7" w:rsidRDefault="00990148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832.8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3331.2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0.90</w:t>
            </w:r>
          </w:p>
        </w:tc>
      </w:tr>
    </w:tbl>
    <w:p w:rsidR="00CF0DC7" w:rsidRDefault="00CF0DC7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8" w:name="_Toc11723854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8"/>
    </w:p>
    <w:p w:rsidR="00E656ED" w:rsidRPr="00E656ED" w:rsidRDefault="00E656ED" w:rsidP="00E656ED">
      <w:pPr>
        <w:pStyle w:val="2"/>
        <w:rPr>
          <w:sz w:val="24"/>
        </w:rPr>
      </w:pPr>
      <w:bookmarkStart w:id="29" w:name="_Toc117238546"/>
      <w:r w:rsidRPr="00E656ED">
        <w:rPr>
          <w:rFonts w:hint="eastAsia"/>
          <w:sz w:val="24"/>
          <w:lang w:eastAsia="zh-CN"/>
        </w:rPr>
        <w:t>颗粒物年均值</w:t>
      </w:r>
      <w:bookmarkEnd w:id="29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F0DC7">
        <w:tc>
          <w:tcPr>
            <w:tcW w:w="905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CF0DC7">
        <w:tc>
          <w:tcPr>
            <w:tcW w:w="905" w:type="dxa"/>
            <w:vAlign w:val="center"/>
          </w:tcPr>
          <w:p w:rsidR="00CF0DC7" w:rsidRDefault="0099014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F0DC7" w:rsidRDefault="0099014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0" w:name="室内颗粒物达标判定表"/>
      <w:bookmarkEnd w:id="30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1" w:name="颗粒物达标判定图"/>
      <w:bookmarkEnd w:id="31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2" w:name="_Toc117238547"/>
      <w:r w:rsidRPr="00614DFE">
        <w:rPr>
          <w:rFonts w:hint="eastAsia"/>
          <w:sz w:val="24"/>
          <w:lang w:eastAsia="zh-CN"/>
        </w:rPr>
        <w:t>颗粒物日均值</w:t>
      </w:r>
      <w:bookmarkEnd w:id="32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F0DC7">
        <w:tc>
          <w:tcPr>
            <w:tcW w:w="679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CF0DC7">
        <w:tc>
          <w:tcPr>
            <w:tcW w:w="679" w:type="dxa"/>
            <w:vAlign w:val="center"/>
          </w:tcPr>
          <w:p w:rsidR="00CF0DC7" w:rsidRDefault="0099014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CF0DC7" w:rsidRDefault="00990148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CF0DC7" w:rsidRDefault="00990148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CF0DC7" w:rsidRDefault="0099014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F0DC7" w:rsidRDefault="0099014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4" w:name="PM10颗粒物逐日均值图"/>
      <w:bookmarkEnd w:id="34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1723854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7" w:name="颗粒物评分项结论"/>
            <w:r w:rsidRPr="00066F60">
              <w:rPr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8" w:name="颗粒物评分项得分"/>
            <w:r w:rsidRPr="00066F60">
              <w:rPr>
                <w:b/>
                <w:bCs/>
              </w:rPr>
              <w:t>6</w:t>
            </w:r>
            <w:bookmarkEnd w:id="3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0148" w:rsidRDefault="00990148" w:rsidP="00AB7079">
      <w:r>
        <w:separator/>
      </w:r>
    </w:p>
  </w:endnote>
  <w:endnote w:type="continuationSeparator" w:id="0">
    <w:p w:rsidR="00990148" w:rsidRDefault="0099014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990148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EF0F2A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EF0F2A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0148" w:rsidRDefault="00990148" w:rsidP="00AB7079">
      <w:r>
        <w:separator/>
      </w:r>
    </w:p>
  </w:footnote>
  <w:footnote w:type="continuationSeparator" w:id="0">
    <w:p w:rsidR="00990148" w:rsidRDefault="0099014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0F2A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014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0DC7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EF0F2A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D79368E-D0F1-4A60-9D35-EE64DD8976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8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1</TotalTime>
  <Pages>10</Pages>
  <Words>559</Words>
  <Characters>3192</Characters>
  <Application>Microsoft Office Word</Application>
  <DocSecurity>0</DocSecurity>
  <Lines>26</Lines>
  <Paragraphs>7</Paragraphs>
  <ScaleCrop>false</ScaleCrop>
  <Company>Microsoft</Company>
  <LinksUpToDate>false</LinksUpToDate>
  <CharactersWithSpaces>3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1:55:00Z</dcterms:created>
  <dcterms:modified xsi:type="dcterms:W3CDTF">2022-10-21T01:58:00Z</dcterms:modified>
</cp:coreProperties>
</file>